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>
        <p:scale>
          <a:sx n="54" d="100"/>
          <a:sy n="54" d="100"/>
        </p:scale>
        <p:origin x="1232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362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hyperlink" Target="http://www.fftw.org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10 in MPM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Ingredients of electronic structure calculation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Plane wave basis se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valuation of matrix elemen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nstruction of </a:t>
            </a:r>
            <a:r>
              <a:rPr lang="en-US" sz="2800" b="1" dirty="0" err="1" smtClean="0">
                <a:solidFill>
                  <a:schemeClr val="folHlink"/>
                </a:solidFill>
              </a:rPr>
              <a:t>pseudopotential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7170" name="Picture 2" descr="http://i54.photobucket.com/albums/g93/skyedugger/SPHE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001"/>
            <a:ext cx="391477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4" descr="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"/>
          <p:cNvSpPr>
            <a:spLocks noChangeAspect="1" noChangeArrowheads="1"/>
          </p:cNvSpPr>
          <p:nvPr/>
        </p:nvSpPr>
        <p:spPr bwMode="auto">
          <a:xfrm>
            <a:off x="982805" y="1071325"/>
            <a:ext cx="2857500" cy="300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8" descr="Image result for grid in cube"/>
          <p:cNvSpPr>
            <a:spLocks noChangeAspect="1" noChangeArrowheads="1"/>
          </p:cNvSpPr>
          <p:nvPr/>
        </p:nvSpPr>
        <p:spPr bwMode="auto">
          <a:xfrm>
            <a:off x="1219200" y="298315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10" descr="Image result for grid in cub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Cube 10"/>
          <p:cNvSpPr/>
          <p:nvPr/>
        </p:nvSpPr>
        <p:spPr>
          <a:xfrm flipH="1">
            <a:off x="599377" y="3729580"/>
            <a:ext cx="2442617" cy="2262469"/>
          </a:xfrm>
          <a:prstGeom prst="cube">
            <a:avLst>
              <a:gd name="adj" fmla="val 23787"/>
            </a:avLst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6937" y="195012"/>
            <a:ext cx="7826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FT grid siz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41357"/>
              </p:ext>
            </p:extLst>
          </p:nvPr>
        </p:nvGraphicFramePr>
        <p:xfrm>
          <a:off x="3497648" y="257726"/>
          <a:ext cx="2799863" cy="118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1587240" imgH="672840" progId="Equation.DSMT4">
                  <p:embed/>
                </p:oleObj>
              </mc:Choice>
              <mc:Fallback>
                <p:oleObj name="Equation" r:id="rId4" imgW="1587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7648" y="257726"/>
                        <a:ext cx="2799863" cy="1187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2142699" y="1205430"/>
            <a:ext cx="1405719" cy="74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975212" y="2016619"/>
            <a:ext cx="865093" cy="48376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101910" y="1694024"/>
            <a:ext cx="4584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closing parallelepiped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14008"/>
              </p:ext>
            </p:extLst>
          </p:nvPr>
        </p:nvGraphicFramePr>
        <p:xfrm>
          <a:off x="4298203" y="2291264"/>
          <a:ext cx="3023588" cy="90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6" imgW="2171520" imgH="647640" progId="Equation.DSMT4">
                  <p:embed/>
                </p:oleObj>
              </mc:Choice>
              <mc:Fallback>
                <p:oleObj name="Equation" r:id="rId6" imgW="21715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8203" y="2291264"/>
                        <a:ext cx="3023588" cy="90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>
            <a:off x="2975212" y="4003326"/>
            <a:ext cx="1847898" cy="5053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80873"/>
              </p:ext>
            </p:extLst>
          </p:nvPr>
        </p:nvGraphicFramePr>
        <p:xfrm>
          <a:off x="4572000" y="3657812"/>
          <a:ext cx="4367284" cy="252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8" imgW="2946240" imgH="1701720" progId="Equation.DSMT4">
                  <p:embed/>
                </p:oleObj>
              </mc:Choice>
              <mc:Fallback>
                <p:oleObj name="Equation" r:id="rId8" imgW="29462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3657812"/>
                        <a:ext cx="4367284" cy="2522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91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0501" y="313899"/>
            <a:ext cx="6960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FT equations      </a:t>
            </a:r>
            <a:r>
              <a:rPr lang="en-US" sz="2400" dirty="0">
                <a:latin typeface="+mj-lt"/>
                <a:hlinkClick r:id="rId4"/>
              </a:rPr>
              <a:t>http://www.fftw.org/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96015"/>
              </p:ext>
            </p:extLst>
          </p:nvPr>
        </p:nvGraphicFramePr>
        <p:xfrm>
          <a:off x="855946" y="1809584"/>
          <a:ext cx="7980363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5384520" imgH="1562040" progId="Equation.DSMT4">
                  <p:embed/>
                </p:oleObj>
              </mc:Choice>
              <mc:Fallback>
                <p:oleObj name="Equation" r:id="rId5" imgW="53845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946" y="1809584"/>
                        <a:ext cx="7980363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921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3331" y="464024"/>
            <a:ext cx="71104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 can we construct a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?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</a:rPr>
              <a:t>Norm-conserving </a:t>
            </a:r>
            <a:r>
              <a:rPr lang="en-US" sz="2400" dirty="0" err="1" smtClean="0">
                <a:latin typeface="+mj-lt"/>
              </a:rPr>
              <a:t>pseudopotenti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664353"/>
            <a:ext cx="6941562" cy="21994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9506" y="3863775"/>
            <a:ext cx="5658134" cy="253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14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2303" y="719751"/>
            <a:ext cx="7279698" cy="54184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1999" y="6137564"/>
            <a:ext cx="2202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i="1" dirty="0" smtClean="0">
                <a:latin typeface="+mj-lt"/>
              </a:rPr>
              <a:t>ohr)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152401" y="2992158"/>
            <a:ext cx="2667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V</a:t>
            </a:r>
            <a:r>
              <a:rPr lang="en-US" sz="2400" i="1" dirty="0" smtClean="0">
                <a:latin typeface="+mj-lt"/>
              </a:rPr>
              <a:t>(r)  (Bohr * Ry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175164" y="3754582"/>
            <a:ext cx="1496291" cy="51261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65418" y="4114800"/>
            <a:ext cx="3325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full potential for C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953491" y="2341418"/>
            <a:ext cx="858982" cy="581891"/>
          </a:xfrm>
          <a:prstGeom prst="straightConnector1">
            <a:avLst/>
          </a:prstGeom>
          <a:ln w="2540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06436" y="2646218"/>
            <a:ext cx="3422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cal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for C</a:t>
            </a:r>
          </a:p>
        </p:txBody>
      </p:sp>
    </p:spTree>
    <p:extLst>
      <p:ext uri="{BB962C8B-B14F-4D97-AF65-F5344CB8AC3E}">
        <p14:creationId xmlns:p14="http://schemas.microsoft.com/office/powerpoint/2010/main" val="373508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0"/>
            <a:ext cx="7083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ion methods used in ATOMPAW cod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01" y="661818"/>
            <a:ext cx="8796198" cy="5534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3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563" y="1530743"/>
            <a:ext cx="8875437" cy="379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952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3342"/>
          <a:stretch/>
        </p:blipFill>
        <p:spPr>
          <a:xfrm>
            <a:off x="292456" y="379366"/>
            <a:ext cx="8394344" cy="255383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4828" y="281139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and corresponding pseudo-</a:t>
            </a:r>
            <a:r>
              <a:rPr lang="en-US" sz="2400" dirty="0" err="1" smtClean="0">
                <a:latin typeface="+mj-lt"/>
              </a:rPr>
              <a:t>wavefunctions</a:t>
            </a:r>
            <a:endParaRPr lang="en-US" sz="2400" dirty="0" smtClean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Correct logarithmic derivatives at energy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E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and at nearby energi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92764"/>
              </p:ext>
            </p:extLst>
          </p:nvPr>
        </p:nvGraphicFramePr>
        <p:xfrm>
          <a:off x="1238991" y="4677289"/>
          <a:ext cx="6936781" cy="120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4254480" imgH="736560" progId="Equation.DSMT4">
                  <p:embed/>
                </p:oleObj>
              </mc:Choice>
              <mc:Fallback>
                <p:oleObj name="Equation" r:id="rId4" imgW="4254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8991" y="4677289"/>
                        <a:ext cx="6936781" cy="1200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08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402" y="342962"/>
            <a:ext cx="7391957" cy="5233552"/>
          </a:xfrm>
          <a:prstGeom prst="rect">
            <a:avLst/>
          </a:prstGeom>
        </p:spPr>
      </p:pic>
      <p:sp>
        <p:nvSpPr>
          <p:cNvPr id="6" name="Up Arrow 5"/>
          <p:cNvSpPr/>
          <p:nvPr/>
        </p:nvSpPr>
        <p:spPr>
          <a:xfrm>
            <a:off x="4928260" y="5576514"/>
            <a:ext cx="190005" cy="36813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928260" y="5860109"/>
            <a:ext cx="3752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ion energy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25683" y="5735599"/>
            <a:ext cx="2208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 (Ry)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265714" y="5988214"/>
            <a:ext cx="724395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39586" y="2511409"/>
            <a:ext cx="1470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[P]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985652" y="1306286"/>
            <a:ext cx="47501" cy="136566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491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69323"/>
              </p:ext>
            </p:extLst>
          </p:nvPr>
        </p:nvGraphicFramePr>
        <p:xfrm>
          <a:off x="910256" y="214346"/>
          <a:ext cx="6848475" cy="3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4838400" imgH="2171520" progId="Equation.DSMT4">
                  <p:embed/>
                </p:oleObj>
              </mc:Choice>
              <mc:Fallback>
                <p:oleObj name="Equation" r:id="rId3" imgW="483840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256" y="214346"/>
                        <a:ext cx="6848475" cy="308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05228"/>
              </p:ext>
            </p:extLst>
          </p:nvPr>
        </p:nvGraphicFramePr>
        <p:xfrm>
          <a:off x="910256" y="3401302"/>
          <a:ext cx="7099165" cy="141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4025880" imgH="799920" progId="Equation.DSMT4">
                  <p:embed/>
                </p:oleObj>
              </mc:Choice>
              <mc:Fallback>
                <p:oleObj name="Equation" r:id="rId5" imgW="40258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256" y="3401302"/>
                        <a:ext cx="7099165" cy="141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1266" y="4614768"/>
            <a:ext cx="81939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construction ensures that</a:t>
            </a:r>
          </a:p>
          <a:p>
            <a:pPr lvl="1"/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PS and AE have same log derivatives near E</a:t>
            </a:r>
          </a:p>
          <a:p>
            <a:pPr lvl="1"/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pPr lvl="1"/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What about other partial waves?   (Non-local contributions to 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pseudopotential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231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02" y="800387"/>
            <a:ext cx="8767424" cy="495456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9783" y="3022830"/>
            <a:ext cx="8620657" cy="19311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36728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ractical considerations in electronic structure calcul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0585"/>
              </p:ext>
            </p:extLst>
          </p:nvPr>
        </p:nvGraphicFramePr>
        <p:xfrm>
          <a:off x="1119538" y="1306939"/>
          <a:ext cx="5376796" cy="250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3352680" imgH="1562040" progId="Equation.DSMT4">
                  <p:embed/>
                </p:oleObj>
              </mc:Choice>
              <mc:Fallback>
                <p:oleObj name="Equation" r:id="rId3" imgW="33526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538" y="1306939"/>
                        <a:ext cx="5376796" cy="250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Bent-Up Arrow 6"/>
          <p:cNvSpPr/>
          <p:nvPr/>
        </p:nvSpPr>
        <p:spPr>
          <a:xfrm flipH="1">
            <a:off x="2497542" y="3851251"/>
            <a:ext cx="939421" cy="857227"/>
          </a:xfrm>
          <a:prstGeom prst="bentUpArrow">
            <a:avLst>
              <a:gd name="adj1" fmla="val 6579"/>
              <a:gd name="adj2" fmla="val 26915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23182"/>
              </p:ext>
            </p:extLst>
          </p:nvPr>
        </p:nvGraphicFramePr>
        <p:xfrm>
          <a:off x="3569552" y="4378871"/>
          <a:ext cx="5377943" cy="159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3288960" imgH="977760" progId="Equation.DSMT4">
                  <p:embed/>
                </p:oleObj>
              </mc:Choice>
              <mc:Fallback>
                <p:oleObj name="Equation" r:id="rId5" imgW="32889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9552" y="4378871"/>
                        <a:ext cx="5377943" cy="1598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012" y="436728"/>
            <a:ext cx="8454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(assuming “local” potential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40498"/>
              </p:ext>
            </p:extLst>
          </p:nvPr>
        </p:nvGraphicFramePr>
        <p:xfrm>
          <a:off x="965200" y="1139825"/>
          <a:ext cx="571023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3568680" imgH="1231560" progId="Equation.DSMT4">
                  <p:embed/>
                </p:oleObj>
              </mc:Choice>
              <mc:Fallback>
                <p:oleObj name="Equation" r:id="rId3" imgW="35686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1139825"/>
                        <a:ext cx="5710238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25722"/>
              </p:ext>
            </p:extLst>
          </p:nvPr>
        </p:nvGraphicFramePr>
        <p:xfrm>
          <a:off x="1085819" y="3402202"/>
          <a:ext cx="4562674" cy="74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5819" y="3402202"/>
                        <a:ext cx="4562674" cy="740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41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9558" y="464024"/>
            <a:ext cx="7342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evaluation of the Fourier transform of the effective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79244"/>
              </p:ext>
            </p:extLst>
          </p:nvPr>
        </p:nvGraphicFramePr>
        <p:xfrm>
          <a:off x="1403349" y="1467159"/>
          <a:ext cx="5846543" cy="146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3390840" imgH="850680" progId="Equation.DSMT4">
                  <p:embed/>
                </p:oleObj>
              </mc:Choice>
              <mc:Fallback>
                <p:oleObj name="Equation" r:id="rId3" imgW="33908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49" y="1467159"/>
                        <a:ext cx="5846543" cy="1467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84882"/>
              </p:ext>
            </p:extLst>
          </p:nvPr>
        </p:nvGraphicFramePr>
        <p:xfrm>
          <a:off x="1403349" y="2934269"/>
          <a:ext cx="3578084" cy="119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5" imgW="2463480" imgH="825480" progId="Equation.DSMT4">
                  <p:embed/>
                </p:oleObj>
              </mc:Choice>
              <mc:Fallback>
                <p:oleObj name="Equation" r:id="rId5" imgW="2463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49" y="2934269"/>
                        <a:ext cx="3578084" cy="119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1190"/>
              </p:ext>
            </p:extLst>
          </p:nvPr>
        </p:nvGraphicFramePr>
        <p:xfrm>
          <a:off x="1457325" y="4323981"/>
          <a:ext cx="45624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7" imgW="2425680" imgH="977760" progId="Equation.DSMT4">
                  <p:embed/>
                </p:oleObj>
              </mc:Choice>
              <mc:Fallback>
                <p:oleObj name="Equation" r:id="rId7" imgW="24256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7325" y="4323981"/>
                        <a:ext cx="4562475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55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9558" y="464024"/>
            <a:ext cx="7342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evaluation of the Fourier transform of the effective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25297"/>
              </p:ext>
            </p:extLst>
          </p:nvPr>
        </p:nvGraphicFramePr>
        <p:xfrm>
          <a:off x="457200" y="1397000"/>
          <a:ext cx="840898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4470120" imgH="1079280" progId="Equation.DSMT4">
                  <p:embed/>
                </p:oleObj>
              </mc:Choice>
              <mc:Fallback>
                <p:oleObj name="Equation" r:id="rId3" imgW="4470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97000"/>
                        <a:ext cx="8408988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92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171" y="3389015"/>
            <a:ext cx="5604878" cy="290408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0"/>
            <a:ext cx="693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vergence of Fourier transform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305" y="476534"/>
            <a:ext cx="5886450" cy="2952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27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08615"/>
              </p:ext>
            </p:extLst>
          </p:nvPr>
        </p:nvGraphicFramePr>
        <p:xfrm>
          <a:off x="1169193" y="934280"/>
          <a:ext cx="391001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2438280" imgH="850680" progId="Equation.DSMT4">
                  <p:embed/>
                </p:oleObj>
              </mc:Choice>
              <mc:Fallback>
                <p:oleObj name="Equation" r:id="rId3" imgW="24382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193" y="934280"/>
                        <a:ext cx="3910013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1194" y="191069"/>
            <a:ext cx="7942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rgence of plane wave expans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430825"/>
              </p:ext>
            </p:extLst>
          </p:nvPr>
        </p:nvGraphicFramePr>
        <p:xfrm>
          <a:off x="1276350" y="2320925"/>
          <a:ext cx="4743450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2958840" imgH="2514600" progId="Equation.DSMT4">
                  <p:embed/>
                </p:oleObj>
              </mc:Choice>
              <mc:Fallback>
                <p:oleObj name="Equation" r:id="rId5" imgW="295884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2320925"/>
                        <a:ext cx="4743450" cy="403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97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9558" y="382137"/>
            <a:ext cx="7683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ractical trick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29485"/>
              </p:ext>
            </p:extLst>
          </p:nvPr>
        </p:nvGraphicFramePr>
        <p:xfrm>
          <a:off x="681038" y="869950"/>
          <a:ext cx="6253162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3898800" imgH="2108160" progId="Equation.DSMT4">
                  <p:embed/>
                </p:oleObj>
              </mc:Choice>
              <mc:Fallback>
                <p:oleObj name="Equation" r:id="rId3" imgW="38988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038" y="869950"/>
                        <a:ext cx="6253162" cy="337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7230" y="4735773"/>
            <a:ext cx="6359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ier space representation of density can be determined by inverse FFT</a:t>
            </a:r>
          </a:p>
        </p:txBody>
      </p:sp>
    </p:spTree>
    <p:extLst>
      <p:ext uri="{BB962C8B-B14F-4D97-AF65-F5344CB8AC3E}">
        <p14:creationId xmlns:p14="http://schemas.microsoft.com/office/powerpoint/2010/main" val="254278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93</TotalTime>
  <Words>363</Words>
  <Application>Microsoft Office PowerPoint</Application>
  <PresentationFormat>On-screen Show (4:3)</PresentationFormat>
  <Paragraphs>94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19</cp:revision>
  <cp:lastPrinted>2015-02-23T15:38:23Z</cp:lastPrinted>
  <dcterms:created xsi:type="dcterms:W3CDTF">2012-01-10T18:32:24Z</dcterms:created>
  <dcterms:modified xsi:type="dcterms:W3CDTF">2015-02-23T17:53:49Z</dcterms:modified>
</cp:coreProperties>
</file>